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275F0E7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r w:rsidRPr="00D201DB">
        <w:rPr>
          <w:rFonts w:ascii="Times New Roman" w:eastAsia="Calibri" w:hAnsi="Times New Roman" w:cs="Times New Roman"/>
          <w:b/>
          <w:bCs/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2B558F" wp14:editId="287E2652">
                <wp:simplePos x="0" y="0"/>
                <wp:positionH relativeFrom="column">
                  <wp:posOffset>-351790</wp:posOffset>
                </wp:positionH>
                <wp:positionV relativeFrom="paragraph">
                  <wp:posOffset>-74930</wp:posOffset>
                </wp:positionV>
                <wp:extent cx="825500" cy="2730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1BCE941" w14:textId="77777777" w:rsidR="00245A74" w:rsidRDefault="00D335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hụ lục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B2B558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7.7pt;margin-top:-5.9pt;width:65pt;height:2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" fillcolor="white [3201]" stroked="f" strokeweight=".5pt">
                <v:textbox>
                  <w:txbxContent>
                    <w:p w14:paraId="61BCE941" w14:textId="77777777" w:rsidR="00245A74" w:rsidRDefault="00D3350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Phụ lục 1</w:t>
                      </w:r>
                    </w:p>
                  </w:txbxContent>
                </v:textbox>
              </v:shape>
            </w:pict>
          </mc:Fallback>
        </mc:AlternateConten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KHUNG MA TRẬN ĐỀ KIỂM TRA </w:t>
      </w:r>
      <w:r w:rsidR="0065794F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CUỐI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I</w:t>
      </w:r>
    </w:p>
    <w:p w14:paraId="11A7A5D0" w14:textId="20EC900C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bookmarkStart w:id="0" w:name="_Hlk106367354"/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MÔN HỌC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:KHTN. LỚP </w:t>
      </w:r>
      <w:r w:rsidR="0066705E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9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NĂM HỌC </w:t>
      </w:r>
      <w:r w:rsidR="0066705E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4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66705E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–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 </w:t>
      </w:r>
      <w:r w:rsidR="0066705E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5</w:t>
      </w:r>
    </w:p>
    <w:p w14:paraId="6790D282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</w:pPr>
      <w:bookmarkStart w:id="1" w:name="_Hlk142337803"/>
      <w:r w:rsidRPr="00D201DB"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  <w:t>(Kèm theo Công văn số 1188/SGDĐT-GDTrH&amp;TX ngày 18/8/2023, của Sở GDĐT)</w:t>
      </w:r>
      <w:bookmarkEnd w:id="0"/>
    </w:p>
    <w:bookmarkEnd w:id="1"/>
    <w:p w14:paraId="230FD053" w14:textId="77777777" w:rsidR="00001F58" w:rsidRDefault="00D33505" w:rsidP="000A1813">
      <w:pPr>
        <w:widowControl w:val="0"/>
        <w:tabs>
          <w:tab w:val="left" w:pos="3808"/>
        </w:tabs>
        <w:spacing w:after="0" w:line="240" w:lineRule="auto"/>
        <w:jc w:val="both"/>
        <w:rPr>
          <w:rFonts w:asciiTheme="minorHAnsi" w:hAnsiTheme="minorHAnsi"/>
          <w:sz w:val="26"/>
          <w:szCs w:val="26"/>
          <w:lang w:val="vi-VN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 xml:space="preserve">-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>Thời điểm kiểm tra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Kiểm tra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65794F">
        <w:rPr>
          <w:rFonts w:ascii="Times New Roman" w:hAnsi="Times New Roman" w:cs="Times New Roman"/>
          <w:color w:val="auto"/>
          <w:sz w:val="26"/>
          <w:szCs w:val="26"/>
        </w:rPr>
        <w:t xml:space="preserve">cuối kì 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I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; K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hi kết thúc nội dung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Chủ đề </w:t>
      </w:r>
      <w:r w:rsidR="00001F58">
        <w:rPr>
          <w:rFonts w:ascii="Times New Roman" w:hAnsi="Times New Roman" w:cs="Times New Roman"/>
          <w:color w:val="auto"/>
          <w:sz w:val="26"/>
          <w:szCs w:val="26"/>
        </w:rPr>
        <w:t>7</w:t>
      </w:r>
      <w:r w:rsidR="00001F58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 </w:t>
      </w:r>
      <w:r w:rsidR="0065794F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0A1813" w:rsidRPr="00CD472F">
        <w:rPr>
          <w:sz w:val="26"/>
          <w:szCs w:val="26"/>
        </w:rPr>
        <w:t xml:space="preserve">Bài </w:t>
      </w:r>
      <w:r w:rsidR="00001F58">
        <w:rPr>
          <w:rFonts w:asciiTheme="minorHAnsi" w:hAnsiTheme="minorHAnsi" w:cstheme="minorHAnsi"/>
          <w:sz w:val="26"/>
          <w:szCs w:val="26"/>
        </w:rPr>
        <w:t>24</w:t>
      </w:r>
      <w:r w:rsidR="000A1813" w:rsidRPr="00CD472F">
        <w:rPr>
          <w:sz w:val="26"/>
          <w:szCs w:val="26"/>
        </w:rPr>
        <w:t xml:space="preserve">: </w:t>
      </w:r>
      <w:r w:rsidR="00001F58" w:rsidRPr="00001F58">
        <w:rPr>
          <w:sz w:val="26"/>
          <w:szCs w:val="26"/>
        </w:rPr>
        <w:t xml:space="preserve">Alkene </w:t>
      </w:r>
    </w:p>
    <w:p w14:paraId="30A8ED1E" w14:textId="44AC5A45" w:rsidR="00245A74" w:rsidRPr="00D201DB" w:rsidRDefault="00D33505" w:rsidP="000A1813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Thời gian làm bài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9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  phút.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ab/>
      </w:r>
    </w:p>
    <w:p w14:paraId="5B9D727C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Hình thức kiểm tra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Kết hợp giữa trắc nghiệm và tự luận (tỉ lệ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0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% trắc nghiệm;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0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% tự luận).</w:t>
      </w:r>
    </w:p>
    <w:p w14:paraId="423DF00A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- Cấu trúc</w:t>
      </w:r>
      <w:r w:rsidRPr="00D201DB">
        <w:rPr>
          <w:rStyle w:val="FootnoteReference"/>
          <w:rFonts w:ascii="Times New Roman" w:hAnsi="Times New Roman" w:cs="Times New Roman"/>
          <w:b/>
          <w:color w:val="auto"/>
          <w:sz w:val="26"/>
          <w:szCs w:val="26"/>
          <w:lang w:val="nl-NL"/>
        </w:rPr>
        <w:footnoteReference w:id="1"/>
      </w:r>
    </w:p>
    <w:p w14:paraId="5D2E862C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Mức độ đề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="00294710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%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 Nhận biết; </w:t>
      </w:r>
      <w:r w:rsidR="00294710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Thông hiể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;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10 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 cao.</w:t>
      </w:r>
    </w:p>
    <w:p w14:paraId="5CDE3E51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Phần trắc nghiệm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.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 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2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Nhận biết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câu; Thông hiểu: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8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); mỗi câu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0,25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.</w:t>
      </w:r>
    </w:p>
    <w:p w14:paraId="55099EB0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+ Phần tự luận</w:t>
      </w:r>
      <w:bookmarkStart w:id="2" w:name="_Hlk142341296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.0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 </w:t>
      </w:r>
      <w:bookmarkEnd w:id="2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Hiể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u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câu 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điểm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Vận dụng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; Vận dụng cao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;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1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điểm).</w:t>
      </w:r>
    </w:p>
    <w:p w14:paraId="6D19AA0A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*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Nếu là đề kiểm tra cuối kì bổ sung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Tỉ lệ % số điểm đối với nội dung nửa đầu học kì và nội dung nửa sau học kì.</w:t>
      </w:r>
    </w:p>
    <w:p w14:paraId="0C9D3540" w14:textId="77777777" w:rsidR="00245A74" w:rsidRPr="00D201DB" w:rsidRDefault="00245A74" w:rsidP="00D201DB">
      <w:pPr>
        <w:tabs>
          <w:tab w:val="left" w:pos="3808"/>
        </w:tabs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</w:p>
    <w:tbl>
      <w:tblPr>
        <w:tblStyle w:val="TableGrid"/>
        <w:tblW w:w="15834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2977"/>
        <w:gridCol w:w="704"/>
        <w:gridCol w:w="705"/>
        <w:gridCol w:w="705"/>
        <w:gridCol w:w="705"/>
        <w:gridCol w:w="705"/>
        <w:gridCol w:w="956"/>
        <w:gridCol w:w="705"/>
        <w:gridCol w:w="705"/>
        <w:gridCol w:w="1215"/>
        <w:gridCol w:w="1215"/>
        <w:gridCol w:w="1140"/>
      </w:tblGrid>
      <w:tr w:rsidR="00245A74" w:rsidRPr="00D201DB" w14:paraId="6BA28D78" w14:textId="77777777" w:rsidTr="00545A6C">
        <w:trPr>
          <w:tblHeader/>
          <w:jc w:val="center"/>
        </w:trPr>
        <w:tc>
          <w:tcPr>
            <w:tcW w:w="3397" w:type="dxa"/>
            <w:vMerge w:val="restart"/>
            <w:vAlign w:val="center"/>
          </w:tcPr>
          <w:p w14:paraId="0610963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hủ đề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/kĩ năng</w:t>
            </w:r>
            <w:r w:rsidRPr="00D201DB">
              <w:rPr>
                <w:rStyle w:val="FootnoteReference"/>
                <w:rFonts w:ascii="Times New Roman" w:hAnsi="Times New Roman" w:cs="Times New Roman"/>
                <w:color w:val="auto"/>
                <w:sz w:val="26"/>
                <w:szCs w:val="26"/>
              </w:rPr>
              <w:footnoteReference w:id="2"/>
            </w:r>
          </w:p>
        </w:tc>
        <w:tc>
          <w:tcPr>
            <w:tcW w:w="2977" w:type="dxa"/>
            <w:vMerge w:val="restart"/>
            <w:vAlign w:val="center"/>
          </w:tcPr>
          <w:p w14:paraId="455F9E2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5890" w:type="dxa"/>
            <w:gridSpan w:val="8"/>
            <w:vAlign w:val="center"/>
          </w:tcPr>
          <w:p w14:paraId="00427C9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ức độ</w:t>
            </w:r>
          </w:p>
        </w:tc>
        <w:tc>
          <w:tcPr>
            <w:tcW w:w="2430" w:type="dxa"/>
            <w:gridSpan w:val="2"/>
            <w:vMerge w:val="restart"/>
            <w:vAlign w:val="center"/>
          </w:tcPr>
          <w:p w14:paraId="11B322A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1140" w:type="dxa"/>
            <w:vMerge w:val="restart"/>
            <w:vAlign w:val="center"/>
          </w:tcPr>
          <w:p w14:paraId="2043FF3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Điểm số</w:t>
            </w:r>
          </w:p>
        </w:tc>
      </w:tr>
      <w:tr w:rsidR="00245A74" w:rsidRPr="00D201DB" w14:paraId="76D3A1C4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561A1241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413B238D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14CFAD3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1410" w:type="dxa"/>
            <w:gridSpan w:val="2"/>
            <w:vAlign w:val="center"/>
          </w:tcPr>
          <w:p w14:paraId="7E3409E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hông hiểu</w:t>
            </w:r>
          </w:p>
        </w:tc>
        <w:tc>
          <w:tcPr>
            <w:tcW w:w="1661" w:type="dxa"/>
            <w:gridSpan w:val="2"/>
            <w:vAlign w:val="center"/>
          </w:tcPr>
          <w:p w14:paraId="2D6C488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1410" w:type="dxa"/>
            <w:gridSpan w:val="2"/>
            <w:vAlign w:val="center"/>
          </w:tcPr>
          <w:p w14:paraId="2E27D8B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Vận dụng cao</w:t>
            </w:r>
          </w:p>
        </w:tc>
        <w:tc>
          <w:tcPr>
            <w:tcW w:w="2430" w:type="dxa"/>
            <w:gridSpan w:val="2"/>
            <w:vMerge/>
            <w:vAlign w:val="center"/>
          </w:tcPr>
          <w:p w14:paraId="49B26EC6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Merge/>
            <w:vAlign w:val="center"/>
          </w:tcPr>
          <w:p w14:paraId="5D5090E6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5490B427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2FF1D0B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6AE0E7B3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704" w:type="dxa"/>
            <w:vAlign w:val="center"/>
          </w:tcPr>
          <w:p w14:paraId="5125BB7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2F95540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0EC5E9F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59AE470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0DE7D99F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956" w:type="dxa"/>
            <w:vAlign w:val="center"/>
          </w:tcPr>
          <w:p w14:paraId="129468D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62864C1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55227F6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1215" w:type="dxa"/>
            <w:vAlign w:val="center"/>
          </w:tcPr>
          <w:p w14:paraId="277E52D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N</w:t>
            </w:r>
          </w:p>
        </w:tc>
        <w:tc>
          <w:tcPr>
            <w:tcW w:w="1215" w:type="dxa"/>
            <w:vAlign w:val="center"/>
          </w:tcPr>
          <w:p w14:paraId="343D7D7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L</w:t>
            </w:r>
          </w:p>
        </w:tc>
        <w:tc>
          <w:tcPr>
            <w:tcW w:w="1140" w:type="dxa"/>
            <w:vMerge/>
            <w:vAlign w:val="center"/>
          </w:tcPr>
          <w:p w14:paraId="36040DC3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50D19A8B" w14:textId="77777777" w:rsidTr="00545A6C">
        <w:trPr>
          <w:jc w:val="center"/>
        </w:trPr>
        <w:tc>
          <w:tcPr>
            <w:tcW w:w="3397" w:type="dxa"/>
            <w:vAlign w:val="center"/>
          </w:tcPr>
          <w:p w14:paraId="4E5C0C7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)</w:t>
            </w:r>
          </w:p>
        </w:tc>
        <w:tc>
          <w:tcPr>
            <w:tcW w:w="2977" w:type="dxa"/>
            <w:vAlign w:val="center"/>
          </w:tcPr>
          <w:p w14:paraId="3C580CD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2)</w:t>
            </w:r>
          </w:p>
        </w:tc>
        <w:tc>
          <w:tcPr>
            <w:tcW w:w="704" w:type="dxa"/>
            <w:vAlign w:val="center"/>
          </w:tcPr>
          <w:p w14:paraId="18F0C65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3)</w:t>
            </w:r>
          </w:p>
        </w:tc>
        <w:tc>
          <w:tcPr>
            <w:tcW w:w="705" w:type="dxa"/>
            <w:vAlign w:val="center"/>
          </w:tcPr>
          <w:p w14:paraId="67F56FE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4)</w:t>
            </w:r>
          </w:p>
        </w:tc>
        <w:tc>
          <w:tcPr>
            <w:tcW w:w="705" w:type="dxa"/>
            <w:vAlign w:val="center"/>
          </w:tcPr>
          <w:p w14:paraId="4DD23C7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5)</w:t>
            </w:r>
          </w:p>
        </w:tc>
        <w:tc>
          <w:tcPr>
            <w:tcW w:w="705" w:type="dxa"/>
            <w:vAlign w:val="center"/>
          </w:tcPr>
          <w:p w14:paraId="15669BB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6)</w:t>
            </w:r>
          </w:p>
        </w:tc>
        <w:tc>
          <w:tcPr>
            <w:tcW w:w="705" w:type="dxa"/>
            <w:vAlign w:val="center"/>
          </w:tcPr>
          <w:p w14:paraId="1C717AD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7)</w:t>
            </w:r>
          </w:p>
        </w:tc>
        <w:tc>
          <w:tcPr>
            <w:tcW w:w="956" w:type="dxa"/>
            <w:vAlign w:val="center"/>
          </w:tcPr>
          <w:p w14:paraId="4881D05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8)</w:t>
            </w:r>
          </w:p>
        </w:tc>
        <w:tc>
          <w:tcPr>
            <w:tcW w:w="705" w:type="dxa"/>
            <w:vAlign w:val="center"/>
          </w:tcPr>
          <w:p w14:paraId="37224B5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9)</w:t>
            </w:r>
          </w:p>
        </w:tc>
        <w:tc>
          <w:tcPr>
            <w:tcW w:w="705" w:type="dxa"/>
            <w:vAlign w:val="center"/>
          </w:tcPr>
          <w:p w14:paraId="39B1D34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0)</w:t>
            </w:r>
          </w:p>
        </w:tc>
        <w:tc>
          <w:tcPr>
            <w:tcW w:w="1215" w:type="dxa"/>
            <w:vAlign w:val="center"/>
          </w:tcPr>
          <w:p w14:paraId="76030FE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1)</w:t>
            </w:r>
          </w:p>
        </w:tc>
        <w:tc>
          <w:tcPr>
            <w:tcW w:w="1215" w:type="dxa"/>
            <w:vAlign w:val="center"/>
          </w:tcPr>
          <w:p w14:paraId="6E84F058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2)</w:t>
            </w:r>
          </w:p>
        </w:tc>
        <w:tc>
          <w:tcPr>
            <w:tcW w:w="1140" w:type="dxa"/>
            <w:vAlign w:val="center"/>
          </w:tcPr>
          <w:p w14:paraId="7D05566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  <w:t>(13)</w:t>
            </w:r>
          </w:p>
        </w:tc>
      </w:tr>
      <w:tr w:rsidR="0065794F" w:rsidRPr="00D201DB" w14:paraId="10370BDD" w14:textId="77777777" w:rsidTr="00E74828">
        <w:trPr>
          <w:jc w:val="center"/>
        </w:trPr>
        <w:tc>
          <w:tcPr>
            <w:tcW w:w="15834" w:type="dxa"/>
            <w:gridSpan w:val="13"/>
            <w:vAlign w:val="center"/>
          </w:tcPr>
          <w:p w14:paraId="1422A595" w14:textId="7CBB4F0A" w:rsidR="0065794F" w:rsidRPr="00D201DB" w:rsidRDefault="00BD4F0C" w:rsidP="0065794F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</w:pPr>
            <w:r w:rsidRPr="005D60B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Nửa HKI ( </w:t>
            </w:r>
            <w:r w:rsidR="0066705E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3</w:t>
            </w:r>
            <w:r w:rsidR="0066705E">
              <w:rPr>
                <w:rFonts w:ascii="Times New Roman" w:hAnsi="Times New Roman" w:cs="Times New Roman"/>
                <w:color w:val="auto"/>
                <w:sz w:val="24"/>
                <w:szCs w:val="24"/>
                <w:lang w:val="vi-VN"/>
              </w:rPr>
              <w:t>,0</w:t>
            </w:r>
            <w:r w:rsidRPr="005D60B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iểm)</w:t>
            </w:r>
          </w:p>
        </w:tc>
      </w:tr>
      <w:tr w:rsidR="0066705E" w:rsidRPr="00D201DB" w14:paraId="725E7C5A" w14:textId="77777777" w:rsidTr="00545A6C">
        <w:trPr>
          <w:jc w:val="center"/>
        </w:trPr>
        <w:tc>
          <w:tcPr>
            <w:tcW w:w="3397" w:type="dxa"/>
            <w:vAlign w:val="center"/>
          </w:tcPr>
          <w:p w14:paraId="2ACEE2BF" w14:textId="649DAE2D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Bài</w:t>
            </w: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vi-VN"/>
              </w:rPr>
              <w:t xml:space="preserve"> 1</w:t>
            </w: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 xml:space="preserve">: ( </w:t>
            </w: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3</w:t>
            </w: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5DDD7B79" w14:textId="102FEE56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Nhận biết một số dụng cụ h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ó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a chất. Thuyết tr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ì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 xml:space="preserve">nh một vấn 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đ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ề khoa học</w:t>
            </w:r>
          </w:p>
        </w:tc>
        <w:tc>
          <w:tcPr>
            <w:tcW w:w="704" w:type="dxa"/>
            <w:vAlign w:val="center"/>
          </w:tcPr>
          <w:p w14:paraId="14D6B2BE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B93D814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41D51B75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78B2714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067005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2A8597F3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6223068A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74BEBDF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548B754A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051F84C2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2534B708" w14:textId="07E8A07D" w:rsidR="0066705E" w:rsidRPr="00010451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</w:pPr>
          </w:p>
        </w:tc>
      </w:tr>
      <w:tr w:rsidR="0066705E" w:rsidRPr="00D201DB" w14:paraId="2D5F8470" w14:textId="77777777" w:rsidTr="00545A6C">
        <w:trPr>
          <w:jc w:val="center"/>
        </w:trPr>
        <w:tc>
          <w:tcPr>
            <w:tcW w:w="3397" w:type="dxa"/>
            <w:vAlign w:val="center"/>
          </w:tcPr>
          <w:p w14:paraId="2DD58FB8" w14:textId="19D701A2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1: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ăng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lượng cơ học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686653A7" w14:textId="77777777" w:rsidR="0066705E" w:rsidRDefault="0066705E" w:rsidP="0066705E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- </w:t>
            </w:r>
            <w:r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ộng n</w:t>
            </w:r>
            <w:r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ă</w:t>
            </w:r>
            <w:r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g, Thế n</w:t>
            </w:r>
            <w:r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ă</w:t>
            </w:r>
            <w:r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ng </w:t>
            </w:r>
          </w:p>
          <w:p w14:paraId="38A42986" w14:textId="77777777" w:rsidR="0066705E" w:rsidRDefault="0066705E" w:rsidP="0066705E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ơ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 n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ă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ng</w:t>
            </w:r>
          </w:p>
          <w:p w14:paraId="77488B32" w14:textId="0CD9DD30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v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suất</w:t>
            </w:r>
          </w:p>
        </w:tc>
        <w:tc>
          <w:tcPr>
            <w:tcW w:w="704" w:type="dxa"/>
            <w:vAlign w:val="center"/>
          </w:tcPr>
          <w:p w14:paraId="3510E4F1" w14:textId="7C0BA07A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42BBB0E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7CB3E931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D05E63A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65E086E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607610C4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C6E20DF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7EFD38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66934EBD" w14:textId="1AF9CBC9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eastAsia="fr-FR"/>
              </w:rPr>
            </w:pPr>
          </w:p>
        </w:tc>
        <w:tc>
          <w:tcPr>
            <w:tcW w:w="1215" w:type="dxa"/>
            <w:vAlign w:val="center"/>
          </w:tcPr>
          <w:p w14:paraId="3C40A14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1678A506" w14:textId="026193AF" w:rsidR="0066705E" w:rsidRPr="00010451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</w:pPr>
          </w:p>
        </w:tc>
      </w:tr>
      <w:tr w:rsidR="0066705E" w:rsidRPr="00D201DB" w14:paraId="30EAB9B3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1D07364F" w14:textId="77777777" w:rsidR="0066705E" w:rsidRPr="00EF3C24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2: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Á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sáng </w:t>
            </w:r>
          </w:p>
          <w:p w14:paraId="44688B70" w14:textId="38BB2D32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2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iết)</w:t>
            </w:r>
          </w:p>
        </w:tc>
        <w:tc>
          <w:tcPr>
            <w:tcW w:w="2977" w:type="dxa"/>
            <w:vAlign w:val="center"/>
          </w:tcPr>
          <w:p w14:paraId="7FC1AF5A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Kh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ú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c xạ 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á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nh s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á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ng </w:t>
            </w:r>
          </w:p>
          <w:p w14:paraId="447107E1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hản xạ to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phần</w:t>
            </w:r>
          </w:p>
          <w:p w14:paraId="3F482A11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ă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  <w:p w14:paraId="4E829429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ấu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  <w:p w14:paraId="027AB567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ực h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h: 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o ti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u cự của thấu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hội tụ</w:t>
            </w:r>
          </w:p>
          <w:p w14:paraId="75ADE13E" w14:textId="388DCEFD" w:rsidR="0066705E" w:rsidRPr="00D201DB" w:rsidRDefault="0066705E" w:rsidP="0066705E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l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ú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. B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i tập thấu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</w:tc>
        <w:tc>
          <w:tcPr>
            <w:tcW w:w="704" w:type="dxa"/>
            <w:vAlign w:val="center"/>
          </w:tcPr>
          <w:p w14:paraId="2AA70F98" w14:textId="6EE5461C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60E0EA9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4555E6F" w14:textId="3F63B360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A149787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305C94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30082561" w14:textId="77777777" w:rsidR="0066705E" w:rsidRPr="00545A6C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38EB9A1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5742297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635FD12C" w14:textId="751846DE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6DE86869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07FA85C6" w14:textId="746B63DB" w:rsidR="0066705E" w:rsidRPr="00010451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</w:p>
        </w:tc>
      </w:tr>
      <w:tr w:rsidR="0066705E" w:rsidRPr="00D201DB" w14:paraId="3FFAE7F3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120920FA" w14:textId="334A9DF3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: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Điện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509A3C2F" w14:textId="77777777" w:rsidR="0066705E" w:rsidRPr="00700FD7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-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iện trở. 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ịnh luật Ohm</w:t>
            </w:r>
          </w:p>
          <w:p w14:paraId="4803A6CC" w14:textId="77777777" w:rsidR="0066705E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-</w:t>
            </w:r>
            <w:r>
              <w:rPr>
                <w:rFonts w:hint="eastAsia"/>
              </w:rPr>
              <w:t xml:space="preserve"> 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oạn mạch nối tiếp, song song</w:t>
            </w:r>
          </w:p>
          <w:p w14:paraId="33D07D5C" w14:textId="4F22C423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- 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ă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g l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ư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ợng của d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ò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ng 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iện v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à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c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ô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g suất</w:t>
            </w:r>
          </w:p>
        </w:tc>
        <w:tc>
          <w:tcPr>
            <w:tcW w:w="704" w:type="dxa"/>
            <w:vAlign w:val="center"/>
          </w:tcPr>
          <w:p w14:paraId="60660DAF" w14:textId="6AF34C7A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627EC8F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4AAF8B4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E13C132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6E770A8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37D9C089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7BC2A00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8A420DC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B8D701C" w14:textId="0C2B0F36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5C12DA5B" w14:textId="77777777" w:rsidR="0066705E" w:rsidRPr="00D201DB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5A4FBC62" w14:textId="56E2CD1C" w:rsidR="0066705E" w:rsidRPr="00010451" w:rsidRDefault="0066705E" w:rsidP="0066705E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</w:p>
        </w:tc>
      </w:tr>
      <w:tr w:rsidR="0066705E" w:rsidRPr="00D201DB" w14:paraId="17363A29" w14:textId="77777777" w:rsidTr="00E84CBC">
        <w:trPr>
          <w:trHeight w:val="397"/>
          <w:jc w:val="center"/>
        </w:trPr>
        <w:tc>
          <w:tcPr>
            <w:tcW w:w="15834" w:type="dxa"/>
            <w:gridSpan w:val="13"/>
            <w:vAlign w:val="center"/>
          </w:tcPr>
          <w:p w14:paraId="6350360B" w14:textId="394C2A5C" w:rsidR="0066705E" w:rsidRDefault="0066705E" w:rsidP="0066705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5D60B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Nửa sau HKI</w:t>
            </w:r>
            <w:r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r w:rsidRPr="005D60B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( 7,</w:t>
            </w:r>
            <w:r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color w:val="auto"/>
                <w:sz w:val="24"/>
                <w:szCs w:val="24"/>
                <w:lang w:val="vi-VN"/>
              </w:rPr>
              <w:t xml:space="preserve"> </w:t>
            </w:r>
            <w:r w:rsidRPr="005D60B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điểm)</w:t>
            </w:r>
          </w:p>
        </w:tc>
      </w:tr>
      <w:tr w:rsidR="00B12BA8" w:rsidRPr="00D201DB" w14:paraId="621618D7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1661FB88" w14:textId="0796B32B" w:rsidR="00B12BA8" w:rsidRPr="00BC6419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hủ đề 4: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Điện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từ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. (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iết)</w:t>
            </w:r>
          </w:p>
        </w:tc>
        <w:tc>
          <w:tcPr>
            <w:tcW w:w="2977" w:type="dxa"/>
            <w:vAlign w:val="center"/>
          </w:tcPr>
          <w:p w14:paraId="3B6436AA" w14:textId="77777777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-</w:t>
            </w:r>
            <w:r>
              <w:t xml:space="preserve"> 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ảm ứng 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ện từ. Nguy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ê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 tắc tạo ra d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ò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ng 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ện xoay chiều</w:t>
            </w:r>
          </w:p>
          <w:p w14:paraId="47FB5291" w14:textId="0E91DA86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- 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á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c dụng của d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ò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ng </w:t>
            </w:r>
            <w:r w:rsidRPr="001F1E60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Pr="001F1E60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iện xoay chiều</w:t>
            </w:r>
          </w:p>
        </w:tc>
        <w:tc>
          <w:tcPr>
            <w:tcW w:w="704" w:type="dxa"/>
            <w:vAlign w:val="center"/>
          </w:tcPr>
          <w:p w14:paraId="0F9B6D6E" w14:textId="3F11E980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8C1C5E3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CD186C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D2B8C8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ABAFEE4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72D16796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67FE1F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30BF5E0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0CE480F9" w14:textId="2AB00DE6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353487D4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3B4BB2C6" w14:textId="1738CCAE" w:rsidR="00B12BA8" w:rsidRPr="009D0630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</w:p>
        </w:tc>
      </w:tr>
      <w:tr w:rsidR="00B12BA8" w:rsidRPr="00D201DB" w14:paraId="03F7344B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0497BAF4" w14:textId="412E4574" w:rsidR="00B12BA8" w:rsidRPr="00BC6419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BC641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 đề 5:Năng</w:t>
            </w:r>
            <w:r w:rsidRPr="00BC6419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lượng với cuộc sống ( 6 tiết)</w:t>
            </w:r>
          </w:p>
        </w:tc>
        <w:tc>
          <w:tcPr>
            <w:tcW w:w="2977" w:type="dxa"/>
            <w:vAlign w:val="center"/>
          </w:tcPr>
          <w:p w14:paraId="272B4DE1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òng năng lượng trên Trái đất. Năng lượng hóa thạch</w:t>
            </w:r>
          </w:p>
          <w:p w14:paraId="4BEBDA29" w14:textId="4357894E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Một số dạng năng lượng tái tạo</w:t>
            </w:r>
          </w:p>
        </w:tc>
        <w:tc>
          <w:tcPr>
            <w:tcW w:w="704" w:type="dxa"/>
            <w:vAlign w:val="center"/>
          </w:tcPr>
          <w:p w14:paraId="321D4796" w14:textId="77777777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8502687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5E2C523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7B19D1F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3E553BA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4FC9D984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DAA79B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00C365F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4F8ED2FF" w14:textId="77777777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35415D79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27ABC6D2" w14:textId="7910FD22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B12BA8" w:rsidRPr="00D201DB" w14:paraId="25E582C9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04C3D1D1" w14:textId="0860DA33" w:rsidR="00B12BA8" w:rsidRPr="00BC6419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BC641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hủ</w:t>
            </w:r>
            <w:r w:rsidRPr="00BC6419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đề 6: Kim loại, sự khác nhau cơ bản giữa phi kim và kim loại ( 16 tiết)</w:t>
            </w:r>
          </w:p>
        </w:tc>
        <w:tc>
          <w:tcPr>
            <w:tcW w:w="2977" w:type="dxa"/>
            <w:vAlign w:val="center"/>
          </w:tcPr>
          <w:p w14:paraId="4F08FC89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ính chất chung của kim loại</w:t>
            </w:r>
          </w:p>
          <w:p w14:paraId="65A1E156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Dãy hoạt động hóa học</w:t>
            </w:r>
          </w:p>
          <w:p w14:paraId="40153467" w14:textId="155A2CE5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ách kim loại và việc sử dụng hợp kim</w:t>
            </w:r>
          </w:p>
        </w:tc>
        <w:tc>
          <w:tcPr>
            <w:tcW w:w="704" w:type="dxa"/>
            <w:vAlign w:val="center"/>
          </w:tcPr>
          <w:p w14:paraId="0888229F" w14:textId="77777777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9A4E103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559133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543311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DBF5956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20D2F636" w14:textId="0EFB049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83C3169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840610A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78D77294" w14:textId="77777777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7C538F93" w14:textId="798C1B2A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2CB7E554" w14:textId="1BCBFDF6" w:rsidR="00B12BA8" w:rsidRPr="009D0630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</w:p>
        </w:tc>
      </w:tr>
      <w:tr w:rsidR="00B12BA8" w:rsidRPr="00D201DB" w14:paraId="12810284" w14:textId="77777777" w:rsidTr="004F2F88">
        <w:trPr>
          <w:trHeight w:val="897"/>
          <w:jc w:val="center"/>
        </w:trPr>
        <w:tc>
          <w:tcPr>
            <w:tcW w:w="3397" w:type="dxa"/>
            <w:vAlign w:val="center"/>
          </w:tcPr>
          <w:p w14:paraId="70D7267E" w14:textId="7D97EA87" w:rsidR="00B12BA8" w:rsidRPr="00BC6419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33CC"/>
                <w:sz w:val="26"/>
                <w:szCs w:val="26"/>
                <w:lang w:val="vi-VN"/>
              </w:rPr>
            </w:pPr>
            <w:r w:rsidRPr="00BC6419"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>Chủ đề 7: Giới thiệu về chất hữu cơ, hydrocacbon và nguồn nguyên liệu</w:t>
            </w:r>
            <w:r>
              <w:rPr>
                <w:rFonts w:ascii="Times New Roman" w:eastAsia="Calibri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( 8 tiết) </w:t>
            </w:r>
          </w:p>
        </w:tc>
        <w:tc>
          <w:tcPr>
            <w:tcW w:w="2977" w:type="dxa"/>
            <w:vAlign w:val="center"/>
          </w:tcPr>
          <w:p w14:paraId="533E1711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Sự khác nhau cơ bản giữa kim loại và phi kim</w:t>
            </w:r>
          </w:p>
          <w:p w14:paraId="1FDF0E44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Giới thiệu về hợp chất hữu cơ</w:t>
            </w:r>
          </w:p>
          <w:p w14:paraId="69BA52A7" w14:textId="77777777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</w:t>
            </w:r>
            <w:r w:rsidRPr="00001F58">
              <w:rPr>
                <w:rFonts w:ascii="Times New Roman" w:hAnsi="Times New Roman" w:cs="Times New Roman"/>
              </w:rPr>
              <w:t xml:space="preserve"> </w:t>
            </w: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lkane</w:t>
            </w:r>
          </w:p>
          <w:p w14:paraId="45444850" w14:textId="5A4832CA" w:rsidR="00B12BA8" w:rsidRPr="00001F58" w:rsidRDefault="00B12BA8" w:rsidP="00B12BA8">
            <w:pPr>
              <w:tabs>
                <w:tab w:val="left" w:pos="380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1F5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Alkene</w:t>
            </w:r>
          </w:p>
        </w:tc>
        <w:tc>
          <w:tcPr>
            <w:tcW w:w="704" w:type="dxa"/>
            <w:vAlign w:val="center"/>
          </w:tcPr>
          <w:p w14:paraId="6796F250" w14:textId="0FEA2591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4DACB5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8B6BD9C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5950C0D" w14:textId="53E193A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1FC044D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0C3DAC95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51282DB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232E447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156C2DAB" w14:textId="0772A2F0" w:rsidR="00B12BA8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7220C399" w14:textId="70910B7D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70AD47" w:themeColor="accent6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6DFCB38C" w14:textId="7BDA7C89" w:rsidR="00B12BA8" w:rsidRPr="009D0630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</w:p>
        </w:tc>
      </w:tr>
      <w:tr w:rsidR="00B12BA8" w:rsidRPr="00D201DB" w14:paraId="57CFE961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621E248C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396CE6E7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21E2EFCE" w14:textId="3B99746A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1A167B0B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B7B1A3A" w14:textId="27246DEA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CAA1CFA" w14:textId="6833D2A2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5526910A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43970DF7" w14:textId="5765672B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14FF94B3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2BF853F2" w14:textId="7DB6584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70B9383D" w14:textId="2509A2C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0CAF6763" w14:textId="1BEB1822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401DF1BE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B12BA8" w:rsidRPr="00D201DB" w14:paraId="3AF74600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5E39028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điểm số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4C23028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76240CAA" w14:textId="641ACF0C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006D4FC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0125B1E0" w14:textId="19FB989F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1E258830" w14:textId="3B828A2C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20E65A8E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402CB2A5" w14:textId="76E7F3D8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0DCE36DA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B1B0F54" w14:textId="1FA0CD12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1827E3F5" w14:textId="56F211C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4D60EAB2" w14:textId="0913C826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1A188D73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B12BA8" w:rsidRPr="00D201DB" w14:paraId="12EC8B00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3B4543F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2977" w:type="dxa"/>
            <w:vAlign w:val="center"/>
          </w:tcPr>
          <w:p w14:paraId="6B4C5B80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6B5F2D5E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410" w:type="dxa"/>
            <w:gridSpan w:val="2"/>
            <w:vAlign w:val="center"/>
          </w:tcPr>
          <w:p w14:paraId="3D5C5055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0%</w:t>
            </w:r>
          </w:p>
        </w:tc>
        <w:tc>
          <w:tcPr>
            <w:tcW w:w="1661" w:type="dxa"/>
            <w:gridSpan w:val="2"/>
            <w:vAlign w:val="center"/>
          </w:tcPr>
          <w:p w14:paraId="198296FC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%</w:t>
            </w:r>
          </w:p>
        </w:tc>
        <w:tc>
          <w:tcPr>
            <w:tcW w:w="1410" w:type="dxa"/>
            <w:gridSpan w:val="2"/>
            <w:vAlign w:val="center"/>
          </w:tcPr>
          <w:p w14:paraId="41E70DAD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%</w:t>
            </w:r>
          </w:p>
        </w:tc>
        <w:tc>
          <w:tcPr>
            <w:tcW w:w="1215" w:type="dxa"/>
            <w:vAlign w:val="center"/>
          </w:tcPr>
          <w:p w14:paraId="58046E4D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0%</w:t>
            </w:r>
          </w:p>
        </w:tc>
        <w:tc>
          <w:tcPr>
            <w:tcW w:w="1215" w:type="dxa"/>
            <w:vAlign w:val="center"/>
          </w:tcPr>
          <w:p w14:paraId="3D08729D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0%</w:t>
            </w:r>
          </w:p>
        </w:tc>
        <w:tc>
          <w:tcPr>
            <w:tcW w:w="1140" w:type="dxa"/>
            <w:vAlign w:val="center"/>
          </w:tcPr>
          <w:p w14:paraId="0821C76E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B12BA8" w:rsidRPr="00D201DB" w14:paraId="532472A2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179D2FC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hợp chung</w:t>
            </w:r>
          </w:p>
        </w:tc>
        <w:tc>
          <w:tcPr>
            <w:tcW w:w="2977" w:type="dxa"/>
            <w:vAlign w:val="center"/>
          </w:tcPr>
          <w:p w14:paraId="043EC8A7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77A45C99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,0  điểm</w:t>
            </w:r>
          </w:p>
        </w:tc>
        <w:tc>
          <w:tcPr>
            <w:tcW w:w="1410" w:type="dxa"/>
            <w:gridSpan w:val="2"/>
            <w:vAlign w:val="center"/>
          </w:tcPr>
          <w:p w14:paraId="778140AE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,0 điểm</w:t>
            </w:r>
          </w:p>
        </w:tc>
        <w:tc>
          <w:tcPr>
            <w:tcW w:w="1661" w:type="dxa"/>
            <w:gridSpan w:val="2"/>
            <w:vAlign w:val="center"/>
          </w:tcPr>
          <w:p w14:paraId="349B5104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,0 điểm</w:t>
            </w:r>
          </w:p>
        </w:tc>
        <w:tc>
          <w:tcPr>
            <w:tcW w:w="1410" w:type="dxa"/>
            <w:gridSpan w:val="2"/>
            <w:vAlign w:val="center"/>
          </w:tcPr>
          <w:p w14:paraId="457FDF65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,0 điểm</w:t>
            </w:r>
          </w:p>
        </w:tc>
        <w:tc>
          <w:tcPr>
            <w:tcW w:w="2430" w:type="dxa"/>
            <w:gridSpan w:val="2"/>
            <w:vAlign w:val="center"/>
          </w:tcPr>
          <w:p w14:paraId="55A9F078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  <w:tc>
          <w:tcPr>
            <w:tcW w:w="1140" w:type="dxa"/>
            <w:vAlign w:val="center"/>
          </w:tcPr>
          <w:p w14:paraId="737B1012" w14:textId="77777777" w:rsidR="00B12BA8" w:rsidRPr="00D201DB" w:rsidRDefault="00B12BA8" w:rsidP="00B12BA8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</w:tr>
    </w:tbl>
    <w:p w14:paraId="384E8080" w14:textId="77777777" w:rsidR="00245A74" w:rsidRPr="00D201DB" w:rsidRDefault="00245A74" w:rsidP="00D201DB">
      <w:pPr>
        <w:widowControl w:val="0"/>
        <w:tabs>
          <w:tab w:val="left" w:pos="3808"/>
        </w:tabs>
        <w:spacing w:after="0" w:line="240" w:lineRule="auto"/>
        <w:ind w:firstLine="425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36A48B90" w14:textId="77777777" w:rsidR="00245A74" w:rsidRDefault="00861FB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* K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iểm tra giữa kì 1 (thang điểm là 10; tổng số tiết tính đến thời điểm kiể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m tra là </w:t>
      </w:r>
      <w:r w:rsidR="00D201DB">
        <w:rPr>
          <w:rFonts w:ascii="Times New Roman" w:hAnsi="Times New Roman" w:cs="Times New Roman"/>
          <w:bCs/>
          <w:color w:val="auto"/>
          <w:sz w:val="26"/>
          <w:szCs w:val="26"/>
        </w:rPr>
        <w:t>38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): </w:t>
      </w:r>
      <w:r w:rsidR="00D33505" w:rsidRPr="00D201DB"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  <w:object w:dxaOrig="1310" w:dyaOrig="710" w14:anchorId="0A90DA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35.3pt" o:ole="">
            <v:imagedata r:id="rId8" o:title=""/>
          </v:shape>
          <o:OLEObject Type="Embed" ProgID="Equation.DSMT4" ShapeID="_x0000_i1025" DrawAspect="Content" ObjectID="_1789630208" r:id="rId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8"/>
        <w:gridCol w:w="1848"/>
        <w:gridCol w:w="1848"/>
        <w:gridCol w:w="1848"/>
        <w:gridCol w:w="87"/>
        <w:gridCol w:w="1762"/>
        <w:gridCol w:w="1849"/>
        <w:gridCol w:w="2068"/>
      </w:tblGrid>
      <w:tr w:rsidR="004D46CC" w14:paraId="27689D7C" w14:textId="77777777" w:rsidTr="0066705E">
        <w:trPr>
          <w:trHeight w:val="385"/>
        </w:trPr>
        <w:tc>
          <w:tcPr>
            <w:tcW w:w="13158" w:type="dxa"/>
            <w:gridSpan w:val="8"/>
            <w:vAlign w:val="center"/>
          </w:tcPr>
          <w:p w14:paraId="618ADDB7" w14:textId="7F2E005A" w:rsidR="004D46CC" w:rsidRDefault="004D46CC" w:rsidP="00D201D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 xml:space="preserve">Nữa đầu HKI ( </w:t>
            </w:r>
            <w:r w:rsidR="00001F58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,</w:t>
            </w:r>
            <w:r w:rsidR="00010451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 xml:space="preserve"> điểm)</w:t>
            </w:r>
          </w:p>
        </w:tc>
      </w:tr>
      <w:tr w:rsidR="00BF3410" w14:paraId="2120B8C9" w14:textId="77777777" w:rsidTr="00136DD0">
        <w:tc>
          <w:tcPr>
            <w:tcW w:w="1848" w:type="dxa"/>
            <w:vAlign w:val="center"/>
          </w:tcPr>
          <w:p w14:paraId="736E5604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1848" w:type="dxa"/>
            <w:vAlign w:val="center"/>
          </w:tcPr>
          <w:p w14:paraId="6AE6CB97" w14:textId="023AE85F" w:rsidR="00BF3410" w:rsidRPr="0066705E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Bài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1</w:t>
            </w:r>
          </w:p>
        </w:tc>
        <w:tc>
          <w:tcPr>
            <w:tcW w:w="1848" w:type="dxa"/>
            <w:vAlign w:val="center"/>
          </w:tcPr>
          <w:p w14:paraId="331D4EAD" w14:textId="5134F341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</w:t>
            </w:r>
          </w:p>
        </w:tc>
        <w:tc>
          <w:tcPr>
            <w:tcW w:w="1935" w:type="dxa"/>
            <w:gridSpan w:val="2"/>
            <w:vAlign w:val="center"/>
          </w:tcPr>
          <w:p w14:paraId="06600F34" w14:textId="725549B8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2</w:t>
            </w:r>
          </w:p>
        </w:tc>
        <w:tc>
          <w:tcPr>
            <w:tcW w:w="1762" w:type="dxa"/>
            <w:vAlign w:val="center"/>
          </w:tcPr>
          <w:p w14:paraId="2E33F4E4" w14:textId="4CF9F97A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1849" w:type="dxa"/>
          </w:tcPr>
          <w:p w14:paraId="1A468EBF" w14:textId="084646CA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Tổng</w:t>
            </w:r>
          </w:p>
        </w:tc>
        <w:tc>
          <w:tcPr>
            <w:tcW w:w="2068" w:type="dxa"/>
          </w:tcPr>
          <w:p w14:paraId="453F1BF7" w14:textId="690C2D57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</w:rPr>
            </w:pPr>
          </w:p>
        </w:tc>
      </w:tr>
      <w:tr w:rsidR="00BF3410" w14:paraId="70427974" w14:textId="77777777" w:rsidTr="0066705E">
        <w:tc>
          <w:tcPr>
            <w:tcW w:w="1848" w:type="dxa"/>
            <w:vAlign w:val="center"/>
          </w:tcPr>
          <w:p w14:paraId="7F5DB9A1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1848" w:type="dxa"/>
            <w:vAlign w:val="center"/>
          </w:tcPr>
          <w:p w14:paraId="49A741AF" w14:textId="526B5778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1848" w:type="dxa"/>
            <w:vAlign w:val="center"/>
          </w:tcPr>
          <w:p w14:paraId="308FBB81" w14:textId="751C746A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5</w:t>
            </w:r>
          </w:p>
        </w:tc>
        <w:tc>
          <w:tcPr>
            <w:tcW w:w="1935" w:type="dxa"/>
            <w:gridSpan w:val="2"/>
            <w:vAlign w:val="center"/>
          </w:tcPr>
          <w:p w14:paraId="1519110B" w14:textId="6AB36646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2</w:t>
            </w:r>
          </w:p>
        </w:tc>
        <w:tc>
          <w:tcPr>
            <w:tcW w:w="1762" w:type="dxa"/>
            <w:vAlign w:val="center"/>
          </w:tcPr>
          <w:p w14:paraId="7DAF89EA" w14:textId="4916C75B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0</w:t>
            </w:r>
          </w:p>
        </w:tc>
        <w:tc>
          <w:tcPr>
            <w:tcW w:w="1849" w:type="dxa"/>
            <w:vAlign w:val="center"/>
          </w:tcPr>
          <w:p w14:paraId="524ADBAE" w14:textId="08B9734F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</w:t>
            </w:r>
          </w:p>
        </w:tc>
        <w:tc>
          <w:tcPr>
            <w:tcW w:w="2068" w:type="dxa"/>
            <w:vAlign w:val="center"/>
          </w:tcPr>
          <w:p w14:paraId="051ACD4B" w14:textId="13345FE3" w:rsidR="00BF3410" w:rsidRPr="00D201DB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</w:p>
        </w:tc>
      </w:tr>
      <w:tr w:rsidR="00BF3410" w14:paraId="75BFE506" w14:textId="77777777" w:rsidTr="0066705E">
        <w:tc>
          <w:tcPr>
            <w:tcW w:w="1848" w:type="dxa"/>
            <w:vAlign w:val="center"/>
          </w:tcPr>
          <w:p w14:paraId="413A54B8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1848" w:type="dxa"/>
            <w:vAlign w:val="center"/>
          </w:tcPr>
          <w:p w14:paraId="75D1012A" w14:textId="693597FD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,3</w:t>
            </w:r>
          </w:p>
        </w:tc>
        <w:tc>
          <w:tcPr>
            <w:tcW w:w="1848" w:type="dxa"/>
            <w:vAlign w:val="center"/>
          </w:tcPr>
          <w:p w14:paraId="6E269ECB" w14:textId="794735CC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,5</w:t>
            </w:r>
          </w:p>
        </w:tc>
        <w:tc>
          <w:tcPr>
            <w:tcW w:w="1935" w:type="dxa"/>
            <w:gridSpan w:val="2"/>
            <w:vAlign w:val="center"/>
          </w:tcPr>
          <w:p w14:paraId="5AA6B95F" w14:textId="0FC2E072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2</w:t>
            </w:r>
          </w:p>
        </w:tc>
        <w:tc>
          <w:tcPr>
            <w:tcW w:w="1762" w:type="dxa"/>
            <w:vAlign w:val="center"/>
          </w:tcPr>
          <w:p w14:paraId="49225371" w14:textId="519EF83F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0</w:t>
            </w:r>
          </w:p>
        </w:tc>
        <w:tc>
          <w:tcPr>
            <w:tcW w:w="1849" w:type="dxa"/>
            <w:vAlign w:val="center"/>
          </w:tcPr>
          <w:p w14:paraId="44E7FF66" w14:textId="7477E2F9" w:rsidR="00BF3410" w:rsidRPr="0066705E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2068" w:type="dxa"/>
            <w:vAlign w:val="center"/>
          </w:tcPr>
          <w:p w14:paraId="4616DA42" w14:textId="5B4F55EA" w:rsidR="00BF3410" w:rsidRPr="00D201DB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</w:p>
        </w:tc>
      </w:tr>
      <w:tr w:rsidR="00BF3410" w14:paraId="523E6100" w14:textId="77777777" w:rsidTr="0066705E">
        <w:tc>
          <w:tcPr>
            <w:tcW w:w="1848" w:type="dxa"/>
            <w:vAlign w:val="center"/>
          </w:tcPr>
          <w:p w14:paraId="5DC20938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1848" w:type="dxa"/>
            <w:vAlign w:val="center"/>
          </w:tcPr>
          <w:p w14:paraId="77E894DD" w14:textId="2C8B7B87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,25</w:t>
            </w:r>
          </w:p>
        </w:tc>
        <w:tc>
          <w:tcPr>
            <w:tcW w:w="1848" w:type="dxa"/>
            <w:vAlign w:val="center"/>
          </w:tcPr>
          <w:p w14:paraId="30A3D53A" w14:textId="00B7F1DE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0,5</w:t>
            </w:r>
          </w:p>
        </w:tc>
        <w:tc>
          <w:tcPr>
            <w:tcW w:w="1935" w:type="dxa"/>
            <w:gridSpan w:val="2"/>
            <w:vAlign w:val="center"/>
          </w:tcPr>
          <w:p w14:paraId="1837DE20" w14:textId="52D60958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25</w:t>
            </w:r>
          </w:p>
        </w:tc>
        <w:tc>
          <w:tcPr>
            <w:tcW w:w="1762" w:type="dxa"/>
            <w:vAlign w:val="center"/>
          </w:tcPr>
          <w:p w14:paraId="3251331D" w14:textId="37C1DD16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0</w:t>
            </w:r>
          </w:p>
        </w:tc>
        <w:tc>
          <w:tcPr>
            <w:tcW w:w="1849" w:type="dxa"/>
            <w:vAlign w:val="center"/>
          </w:tcPr>
          <w:p w14:paraId="7022AFEE" w14:textId="364B553B" w:rsidR="00BF3410" w:rsidRPr="00D201DB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2068" w:type="dxa"/>
            <w:vAlign w:val="center"/>
          </w:tcPr>
          <w:p w14:paraId="6BEBDB06" w14:textId="0D9FD2AB" w:rsidR="00BF3410" w:rsidRPr="00D201DB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</w:p>
        </w:tc>
      </w:tr>
      <w:tr w:rsidR="00BF3410" w14:paraId="58D86E6E" w14:textId="77777777" w:rsidTr="0066705E">
        <w:tc>
          <w:tcPr>
            <w:tcW w:w="13158" w:type="dxa"/>
            <w:gridSpan w:val="8"/>
            <w:vAlign w:val="center"/>
          </w:tcPr>
          <w:p w14:paraId="3E1C2587" w14:textId="4661BC0F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Nữa sau HKI(7,0 điểm)</w:t>
            </w:r>
          </w:p>
        </w:tc>
      </w:tr>
      <w:tr w:rsidR="00BF3410" w14:paraId="465DA844" w14:textId="77777777" w:rsidTr="0066705E">
        <w:tc>
          <w:tcPr>
            <w:tcW w:w="1848" w:type="dxa"/>
            <w:vAlign w:val="center"/>
          </w:tcPr>
          <w:p w14:paraId="02114942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1848" w:type="dxa"/>
            <w:vAlign w:val="center"/>
          </w:tcPr>
          <w:p w14:paraId="6C340D8A" w14:textId="515A4334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4</w:t>
            </w:r>
          </w:p>
        </w:tc>
        <w:tc>
          <w:tcPr>
            <w:tcW w:w="1848" w:type="dxa"/>
            <w:vAlign w:val="center"/>
          </w:tcPr>
          <w:p w14:paraId="23F8598D" w14:textId="7EF016B6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5</w:t>
            </w:r>
          </w:p>
        </w:tc>
        <w:tc>
          <w:tcPr>
            <w:tcW w:w="1848" w:type="dxa"/>
            <w:vAlign w:val="center"/>
          </w:tcPr>
          <w:p w14:paraId="09904EB7" w14:textId="5BA4454B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6</w:t>
            </w:r>
          </w:p>
        </w:tc>
        <w:tc>
          <w:tcPr>
            <w:tcW w:w="1849" w:type="dxa"/>
            <w:gridSpan w:val="2"/>
            <w:vAlign w:val="center"/>
          </w:tcPr>
          <w:p w14:paraId="002889D1" w14:textId="48032DC8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7</w:t>
            </w:r>
          </w:p>
        </w:tc>
        <w:tc>
          <w:tcPr>
            <w:tcW w:w="3917" w:type="dxa"/>
            <w:gridSpan w:val="2"/>
            <w:vAlign w:val="center"/>
          </w:tcPr>
          <w:p w14:paraId="2E3BC768" w14:textId="77777777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Tổng</w:t>
            </w:r>
          </w:p>
        </w:tc>
      </w:tr>
      <w:tr w:rsidR="00BF3410" w14:paraId="4C4A0CD1" w14:textId="77777777" w:rsidTr="0066705E">
        <w:tc>
          <w:tcPr>
            <w:tcW w:w="1848" w:type="dxa"/>
            <w:vAlign w:val="center"/>
          </w:tcPr>
          <w:p w14:paraId="120D0582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1848" w:type="dxa"/>
            <w:vAlign w:val="center"/>
          </w:tcPr>
          <w:p w14:paraId="189906AC" w14:textId="0ED0EFD2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8</w:t>
            </w:r>
          </w:p>
        </w:tc>
        <w:tc>
          <w:tcPr>
            <w:tcW w:w="1848" w:type="dxa"/>
            <w:vAlign w:val="center"/>
          </w:tcPr>
          <w:p w14:paraId="41A1C209" w14:textId="3D001BD6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6</w:t>
            </w:r>
          </w:p>
        </w:tc>
        <w:tc>
          <w:tcPr>
            <w:tcW w:w="1848" w:type="dxa"/>
            <w:vAlign w:val="center"/>
          </w:tcPr>
          <w:p w14:paraId="759DAD08" w14:textId="4838B3D6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6</w:t>
            </w:r>
          </w:p>
        </w:tc>
        <w:tc>
          <w:tcPr>
            <w:tcW w:w="1849" w:type="dxa"/>
            <w:gridSpan w:val="2"/>
            <w:vAlign w:val="center"/>
          </w:tcPr>
          <w:p w14:paraId="3D03FCF9" w14:textId="42580371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8</w:t>
            </w:r>
          </w:p>
        </w:tc>
        <w:tc>
          <w:tcPr>
            <w:tcW w:w="3917" w:type="dxa"/>
            <w:gridSpan w:val="2"/>
            <w:vAlign w:val="center"/>
          </w:tcPr>
          <w:p w14:paraId="5D0CBA0B" w14:textId="528CB066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8</w:t>
            </w:r>
          </w:p>
        </w:tc>
      </w:tr>
      <w:tr w:rsidR="00BF3410" w14:paraId="036A6C1E" w14:textId="77777777" w:rsidTr="0066705E">
        <w:tc>
          <w:tcPr>
            <w:tcW w:w="1848" w:type="dxa"/>
            <w:vAlign w:val="center"/>
          </w:tcPr>
          <w:p w14:paraId="4FDA7914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1848" w:type="dxa"/>
            <w:vAlign w:val="center"/>
          </w:tcPr>
          <w:p w14:paraId="0B63D53A" w14:textId="01F8FF0C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473</w:t>
            </w:r>
          </w:p>
        </w:tc>
        <w:tc>
          <w:tcPr>
            <w:tcW w:w="1848" w:type="dxa"/>
            <w:vAlign w:val="center"/>
          </w:tcPr>
          <w:p w14:paraId="0FF7C733" w14:textId="103B5778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105</w:t>
            </w:r>
          </w:p>
        </w:tc>
        <w:tc>
          <w:tcPr>
            <w:tcW w:w="1848" w:type="dxa"/>
            <w:vAlign w:val="center"/>
          </w:tcPr>
          <w:p w14:paraId="2FA19AB0" w14:textId="15BF43BB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2,947</w:t>
            </w:r>
          </w:p>
        </w:tc>
        <w:tc>
          <w:tcPr>
            <w:tcW w:w="1849" w:type="dxa"/>
            <w:gridSpan w:val="2"/>
            <w:vAlign w:val="center"/>
          </w:tcPr>
          <w:p w14:paraId="65B81D63" w14:textId="741F6952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473</w:t>
            </w:r>
          </w:p>
        </w:tc>
        <w:tc>
          <w:tcPr>
            <w:tcW w:w="3917" w:type="dxa"/>
            <w:gridSpan w:val="2"/>
            <w:vAlign w:val="center"/>
          </w:tcPr>
          <w:p w14:paraId="634C5BCB" w14:textId="254F24D5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7</w:t>
            </w:r>
          </w:p>
        </w:tc>
      </w:tr>
      <w:tr w:rsidR="00BF3410" w14:paraId="53FD81A4" w14:textId="77777777" w:rsidTr="0066705E">
        <w:tc>
          <w:tcPr>
            <w:tcW w:w="1848" w:type="dxa"/>
            <w:vAlign w:val="center"/>
          </w:tcPr>
          <w:p w14:paraId="24C2678F" w14:textId="77777777" w:rsidR="00BF3410" w:rsidRPr="00D201DB" w:rsidRDefault="00BF3410" w:rsidP="00BF341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1848" w:type="dxa"/>
            <w:vAlign w:val="center"/>
          </w:tcPr>
          <w:p w14:paraId="510B9651" w14:textId="34D07B9B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5</w:t>
            </w:r>
          </w:p>
        </w:tc>
        <w:tc>
          <w:tcPr>
            <w:tcW w:w="1848" w:type="dxa"/>
            <w:vAlign w:val="center"/>
          </w:tcPr>
          <w:p w14:paraId="44927233" w14:textId="49DF3FF1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0</w:t>
            </w:r>
          </w:p>
        </w:tc>
        <w:tc>
          <w:tcPr>
            <w:tcW w:w="1848" w:type="dxa"/>
            <w:vAlign w:val="center"/>
          </w:tcPr>
          <w:p w14:paraId="4133E106" w14:textId="14A4DFCA" w:rsidR="00BF3410" w:rsidRP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1849" w:type="dxa"/>
            <w:gridSpan w:val="2"/>
            <w:vAlign w:val="center"/>
          </w:tcPr>
          <w:p w14:paraId="7E4C7C7E" w14:textId="25E62E28" w:rsidR="00BF3410" w:rsidRDefault="00BF3410" w:rsidP="00BF34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5</w:t>
            </w:r>
          </w:p>
        </w:tc>
        <w:tc>
          <w:tcPr>
            <w:tcW w:w="3917" w:type="dxa"/>
            <w:gridSpan w:val="2"/>
            <w:vAlign w:val="center"/>
          </w:tcPr>
          <w:p w14:paraId="5750DB64" w14:textId="15AE4A4F" w:rsidR="00BF3410" w:rsidRDefault="00BF3410" w:rsidP="00BF341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7</w:t>
            </w:r>
          </w:p>
        </w:tc>
      </w:tr>
    </w:tbl>
    <w:p w14:paraId="3F634326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5E13E916" w14:textId="77777777" w:rsidR="00FD1FE7" w:rsidRDefault="00FD1FE7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3CE1DA7E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3F87E406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5B438242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47E91423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53B66DB6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/>
          <w:color w:val="auto"/>
          <w:sz w:val="26"/>
          <w:szCs w:val="26"/>
        </w:rPr>
      </w:pPr>
    </w:p>
    <w:p w14:paraId="189BC7A5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2B46C754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5559B8CE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6E13A820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0325C60B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sectPr w:rsidR="00245A74" w:rsidRPr="00D201DB">
      <w:pgSz w:w="16840" w:h="11907" w:orient="landscape"/>
      <w:pgMar w:top="426" w:right="1134" w:bottom="568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4AD05BB" w14:textId="77777777" w:rsidR="00E02B65" w:rsidRDefault="00E02B65">
      <w:pPr>
        <w:spacing w:line="240" w:lineRule="auto"/>
      </w:pPr>
      <w:r>
        <w:separator/>
      </w:r>
    </w:p>
  </w:endnote>
  <w:endnote w:type="continuationSeparator" w:id="0">
    <w:p w14:paraId="7DC14C6F" w14:textId="77777777" w:rsidR="00E02B65" w:rsidRDefault="00E02B6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NewRomanPS-BoldMT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5ED24A" w14:textId="77777777" w:rsidR="00E02B65" w:rsidRDefault="00E02B65">
      <w:pPr>
        <w:spacing w:after="0"/>
      </w:pPr>
      <w:r>
        <w:separator/>
      </w:r>
    </w:p>
  </w:footnote>
  <w:footnote w:type="continuationSeparator" w:id="0">
    <w:p w14:paraId="26BFA342" w14:textId="77777777" w:rsidR="00E02B65" w:rsidRDefault="00E02B65">
      <w:pPr>
        <w:spacing w:after="0"/>
      </w:pPr>
      <w:r>
        <w:continuationSeparator/>
      </w:r>
    </w:p>
  </w:footnote>
  <w:footnote w:id="1">
    <w:p w14:paraId="36EC64DB" w14:textId="77777777" w:rsidR="00245A74" w:rsidRDefault="00D33505">
      <w:pPr>
        <w:pStyle w:val="FootnoteText"/>
        <w:ind w:firstLine="426"/>
      </w:pPr>
      <w:r>
        <w:rPr>
          <w:rStyle w:val="FootnoteReference"/>
        </w:rPr>
        <w:footnoteRef/>
      </w:r>
      <w:r>
        <w:t xml:space="preserve"> </w:t>
      </w:r>
      <w:r>
        <w:rPr>
          <w:rFonts w:hint="eastAsia"/>
        </w:rPr>
        <w:t>Ư</w:t>
      </w:r>
      <w:r>
        <w:t>u ti</w:t>
      </w:r>
      <w:r>
        <w:rPr>
          <w:rFonts w:hint="eastAsia"/>
        </w:rPr>
        <w:t>ê</w:t>
      </w:r>
      <w:r>
        <w:t>n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 xml:space="preserve">ộ nhận biết; mức </w:t>
      </w:r>
      <w:r>
        <w:rPr>
          <w:rFonts w:hint="eastAsia"/>
        </w:rPr>
        <w:t>đ</w:t>
      </w:r>
      <w:r>
        <w:t>ộ th</w:t>
      </w:r>
      <w:r>
        <w:rPr>
          <w:rFonts w:hint="eastAsia"/>
        </w:rPr>
        <w:t>ô</w:t>
      </w:r>
      <w:r>
        <w:t>ng hiểu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â</w:t>
      </w:r>
      <w:r>
        <w:t>u hỏi trắc nghiệm v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>ộ vận dụng; vận dụng cao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>u hỏi tự luận.</w:t>
      </w:r>
    </w:p>
  </w:footnote>
  <w:footnote w:id="2">
    <w:p w14:paraId="25E5F416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Style w:val="FootnoteReference"/>
          <w:color w:val="auto"/>
        </w:rPr>
        <w:footnoteRef/>
      </w:r>
      <w:r>
        <w:rPr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Ghi tên chủ đề/kĩ năng đã dạy theo kế hoạch giáo dục tính đến thời điểm kiểm tra. </w:t>
      </w:r>
    </w:p>
    <w:p w14:paraId="01D1B142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Ngữ v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(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ọc hiểu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Viết).</w:t>
      </w:r>
    </w:p>
    <w:p w14:paraId="6489EC78" w14:textId="77777777" w:rsidR="00245A74" w:rsidRDefault="00D33505">
      <w:pPr>
        <w:pStyle w:val="FootnoteText"/>
        <w:ind w:firstLine="426"/>
        <w:jc w:val="both"/>
        <w:rPr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Tiếng Anh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</w:t>
      </w:r>
      <w:bookmarkStart w:id="3" w:name="_Hlk115526806"/>
      <w:r>
        <w:rPr>
          <w:rFonts w:ascii="Times New Roman" w:hAnsi="Times New Roman" w:cs="Times New Roman"/>
          <w:color w:val="auto"/>
        </w:rPr>
        <w:t>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</w:t>
      </w:r>
      <w:bookmarkEnd w:id="3"/>
      <w:r>
        <w:rPr>
          <w:rFonts w:ascii="Times New Roman" w:hAnsi="Times New Roman" w:cs="Times New Roman"/>
          <w:color w:val="auto"/>
        </w:rPr>
        <w:t xml:space="preserve"> (Listening; Language; Reading; Writ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uối k</w:t>
      </w:r>
      <w:r>
        <w:rPr>
          <w:rFonts w:ascii="Times New Roman" w:hAnsi="Times New Roman" w:cs="Times New Roman" w:hint="eastAsia"/>
          <w:color w:val="auto"/>
        </w:rPr>
        <w:t>ì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</w:t>
      </w:r>
      <w:r>
        <w:rPr>
          <w:rFonts w:ascii="Times New Roman" w:hAnsi="Times New Roman" w:cs="Times New Roman" w:hint="eastAsia"/>
          <w:color w:val="auto"/>
        </w:rPr>
        <w:t>ê</w:t>
      </w:r>
      <w:r>
        <w:rPr>
          <w:rFonts w:ascii="Times New Roman" w:hAnsi="Times New Roman" w:cs="Times New Roman"/>
          <w:color w:val="auto"/>
        </w:rPr>
        <w:t>m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Speak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ỉ lệ giữa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rắc nghiệm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ự luận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ể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 xml:space="preserve">iều chỉnh theo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iều kiện thực tế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heo dạng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hỏi của từng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iến thức ng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 xml:space="preserve">n ngữ).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06EB5"/>
    <w:rsid w:val="000008EA"/>
    <w:rsid w:val="00001F58"/>
    <w:rsid w:val="000068BC"/>
    <w:rsid w:val="00010451"/>
    <w:rsid w:val="000216DC"/>
    <w:rsid w:val="000255EA"/>
    <w:rsid w:val="0002703B"/>
    <w:rsid w:val="0003392E"/>
    <w:rsid w:val="00040F88"/>
    <w:rsid w:val="00042E1C"/>
    <w:rsid w:val="00044402"/>
    <w:rsid w:val="000448BE"/>
    <w:rsid w:val="00051066"/>
    <w:rsid w:val="000627FF"/>
    <w:rsid w:val="00081466"/>
    <w:rsid w:val="0009774A"/>
    <w:rsid w:val="000A1813"/>
    <w:rsid w:val="000A5443"/>
    <w:rsid w:val="000A7CE3"/>
    <w:rsid w:val="000B482E"/>
    <w:rsid w:val="000C4996"/>
    <w:rsid w:val="000D1E73"/>
    <w:rsid w:val="000D50C3"/>
    <w:rsid w:val="000D534C"/>
    <w:rsid w:val="000D67E1"/>
    <w:rsid w:val="000E7D43"/>
    <w:rsid w:val="000F10FD"/>
    <w:rsid w:val="000F1562"/>
    <w:rsid w:val="000F27BB"/>
    <w:rsid w:val="000F38C6"/>
    <w:rsid w:val="0010283B"/>
    <w:rsid w:val="00121585"/>
    <w:rsid w:val="00125182"/>
    <w:rsid w:val="00131191"/>
    <w:rsid w:val="00136DE4"/>
    <w:rsid w:val="001425E2"/>
    <w:rsid w:val="00144291"/>
    <w:rsid w:val="001443F5"/>
    <w:rsid w:val="001510EF"/>
    <w:rsid w:val="00156EF2"/>
    <w:rsid w:val="001571BE"/>
    <w:rsid w:val="00160DB5"/>
    <w:rsid w:val="00162B07"/>
    <w:rsid w:val="00166605"/>
    <w:rsid w:val="00181853"/>
    <w:rsid w:val="00195048"/>
    <w:rsid w:val="001A6FA0"/>
    <w:rsid w:val="001A7941"/>
    <w:rsid w:val="001B453B"/>
    <w:rsid w:val="001C17C7"/>
    <w:rsid w:val="001C4B31"/>
    <w:rsid w:val="001C7886"/>
    <w:rsid w:val="001D48F2"/>
    <w:rsid w:val="001D7FED"/>
    <w:rsid w:val="001E22B3"/>
    <w:rsid w:val="001E2804"/>
    <w:rsid w:val="001E42FC"/>
    <w:rsid w:val="001F2FB5"/>
    <w:rsid w:val="001F30E6"/>
    <w:rsid w:val="00201AEF"/>
    <w:rsid w:val="00212817"/>
    <w:rsid w:val="00212F94"/>
    <w:rsid w:val="002145E7"/>
    <w:rsid w:val="0021499A"/>
    <w:rsid w:val="002165A9"/>
    <w:rsid w:val="0022355E"/>
    <w:rsid w:val="00227C34"/>
    <w:rsid w:val="0023644A"/>
    <w:rsid w:val="002430D6"/>
    <w:rsid w:val="00245A74"/>
    <w:rsid w:val="002470EC"/>
    <w:rsid w:val="00253E0C"/>
    <w:rsid w:val="00272478"/>
    <w:rsid w:val="00273FBD"/>
    <w:rsid w:val="00275939"/>
    <w:rsid w:val="00281554"/>
    <w:rsid w:val="00285ED7"/>
    <w:rsid w:val="0029442F"/>
    <w:rsid w:val="00294710"/>
    <w:rsid w:val="002A07D2"/>
    <w:rsid w:val="002B2E4E"/>
    <w:rsid w:val="002B7AA0"/>
    <w:rsid w:val="002C0712"/>
    <w:rsid w:val="002D4769"/>
    <w:rsid w:val="002E17BC"/>
    <w:rsid w:val="00307049"/>
    <w:rsid w:val="0031131B"/>
    <w:rsid w:val="00323591"/>
    <w:rsid w:val="00327E79"/>
    <w:rsid w:val="00340175"/>
    <w:rsid w:val="00344002"/>
    <w:rsid w:val="003576E1"/>
    <w:rsid w:val="003602F4"/>
    <w:rsid w:val="00363A7F"/>
    <w:rsid w:val="003701F5"/>
    <w:rsid w:val="00370CCE"/>
    <w:rsid w:val="00376299"/>
    <w:rsid w:val="00380389"/>
    <w:rsid w:val="00387B63"/>
    <w:rsid w:val="00392373"/>
    <w:rsid w:val="003C705F"/>
    <w:rsid w:val="003D6700"/>
    <w:rsid w:val="003E4272"/>
    <w:rsid w:val="003E56BC"/>
    <w:rsid w:val="003F0DFD"/>
    <w:rsid w:val="004013D3"/>
    <w:rsid w:val="00410BC3"/>
    <w:rsid w:val="00410C26"/>
    <w:rsid w:val="00420763"/>
    <w:rsid w:val="00420DEF"/>
    <w:rsid w:val="00427F78"/>
    <w:rsid w:val="00446A9E"/>
    <w:rsid w:val="00473267"/>
    <w:rsid w:val="004739C4"/>
    <w:rsid w:val="00475926"/>
    <w:rsid w:val="004772D6"/>
    <w:rsid w:val="0047752F"/>
    <w:rsid w:val="0049204D"/>
    <w:rsid w:val="004A4809"/>
    <w:rsid w:val="004C461F"/>
    <w:rsid w:val="004D46CC"/>
    <w:rsid w:val="004E2832"/>
    <w:rsid w:val="004E5F32"/>
    <w:rsid w:val="004E5F64"/>
    <w:rsid w:val="004F0C91"/>
    <w:rsid w:val="004F4F8D"/>
    <w:rsid w:val="004F6269"/>
    <w:rsid w:val="0050664A"/>
    <w:rsid w:val="00507626"/>
    <w:rsid w:val="005079FF"/>
    <w:rsid w:val="0051072A"/>
    <w:rsid w:val="00523961"/>
    <w:rsid w:val="00526248"/>
    <w:rsid w:val="00533C69"/>
    <w:rsid w:val="00533DF6"/>
    <w:rsid w:val="00544220"/>
    <w:rsid w:val="00545A6C"/>
    <w:rsid w:val="00560C43"/>
    <w:rsid w:val="005621CE"/>
    <w:rsid w:val="0056504A"/>
    <w:rsid w:val="005651BB"/>
    <w:rsid w:val="00572610"/>
    <w:rsid w:val="00575A03"/>
    <w:rsid w:val="00581F5B"/>
    <w:rsid w:val="00585847"/>
    <w:rsid w:val="0059703A"/>
    <w:rsid w:val="005A29EA"/>
    <w:rsid w:val="005A5E56"/>
    <w:rsid w:val="005A6A62"/>
    <w:rsid w:val="005A77D3"/>
    <w:rsid w:val="005C128A"/>
    <w:rsid w:val="005D133F"/>
    <w:rsid w:val="005D1D0E"/>
    <w:rsid w:val="005D303D"/>
    <w:rsid w:val="005E038A"/>
    <w:rsid w:val="005F330F"/>
    <w:rsid w:val="005F44FC"/>
    <w:rsid w:val="006002E0"/>
    <w:rsid w:val="00601C7F"/>
    <w:rsid w:val="006042F7"/>
    <w:rsid w:val="00611669"/>
    <w:rsid w:val="00616507"/>
    <w:rsid w:val="0061748D"/>
    <w:rsid w:val="00621C87"/>
    <w:rsid w:val="006224E6"/>
    <w:rsid w:val="00630DF5"/>
    <w:rsid w:val="00632846"/>
    <w:rsid w:val="00642C51"/>
    <w:rsid w:val="00653CE1"/>
    <w:rsid w:val="006572D0"/>
    <w:rsid w:val="0065794F"/>
    <w:rsid w:val="0066160D"/>
    <w:rsid w:val="00663AF2"/>
    <w:rsid w:val="0066705E"/>
    <w:rsid w:val="00670D88"/>
    <w:rsid w:val="0067305F"/>
    <w:rsid w:val="00685116"/>
    <w:rsid w:val="006A00E7"/>
    <w:rsid w:val="006A37D2"/>
    <w:rsid w:val="006B58A1"/>
    <w:rsid w:val="006C040F"/>
    <w:rsid w:val="006C43F8"/>
    <w:rsid w:val="006C472E"/>
    <w:rsid w:val="006D6AA1"/>
    <w:rsid w:val="006E4F8E"/>
    <w:rsid w:val="006E61C1"/>
    <w:rsid w:val="006F4F9A"/>
    <w:rsid w:val="00703002"/>
    <w:rsid w:val="00706559"/>
    <w:rsid w:val="0072404D"/>
    <w:rsid w:val="00724CCB"/>
    <w:rsid w:val="00726A3F"/>
    <w:rsid w:val="00727124"/>
    <w:rsid w:val="00727A0B"/>
    <w:rsid w:val="00730D9F"/>
    <w:rsid w:val="007313F1"/>
    <w:rsid w:val="0073341F"/>
    <w:rsid w:val="007447AF"/>
    <w:rsid w:val="007503E4"/>
    <w:rsid w:val="00750C8C"/>
    <w:rsid w:val="00751C0B"/>
    <w:rsid w:val="007526B8"/>
    <w:rsid w:val="00754BE6"/>
    <w:rsid w:val="00765B25"/>
    <w:rsid w:val="00767D39"/>
    <w:rsid w:val="00770E68"/>
    <w:rsid w:val="007859C2"/>
    <w:rsid w:val="007876EA"/>
    <w:rsid w:val="00791C01"/>
    <w:rsid w:val="007939DB"/>
    <w:rsid w:val="00795544"/>
    <w:rsid w:val="007968C4"/>
    <w:rsid w:val="007A261C"/>
    <w:rsid w:val="007D2BCB"/>
    <w:rsid w:val="007F17BB"/>
    <w:rsid w:val="007F7C91"/>
    <w:rsid w:val="008060AF"/>
    <w:rsid w:val="00812751"/>
    <w:rsid w:val="008140A9"/>
    <w:rsid w:val="00814721"/>
    <w:rsid w:val="00815771"/>
    <w:rsid w:val="00823C66"/>
    <w:rsid w:val="008371DB"/>
    <w:rsid w:val="00850F3C"/>
    <w:rsid w:val="008571C4"/>
    <w:rsid w:val="00861FB2"/>
    <w:rsid w:val="0087032C"/>
    <w:rsid w:val="00870F06"/>
    <w:rsid w:val="00871D7F"/>
    <w:rsid w:val="00872FA5"/>
    <w:rsid w:val="00897741"/>
    <w:rsid w:val="00897AB1"/>
    <w:rsid w:val="008A27A0"/>
    <w:rsid w:val="008A2823"/>
    <w:rsid w:val="008A310F"/>
    <w:rsid w:val="008B0590"/>
    <w:rsid w:val="008B2D88"/>
    <w:rsid w:val="008C1134"/>
    <w:rsid w:val="008C2487"/>
    <w:rsid w:val="008C25E0"/>
    <w:rsid w:val="008D4F85"/>
    <w:rsid w:val="008E25BB"/>
    <w:rsid w:val="009010B3"/>
    <w:rsid w:val="0091609A"/>
    <w:rsid w:val="009226D9"/>
    <w:rsid w:val="009229B6"/>
    <w:rsid w:val="009331E8"/>
    <w:rsid w:val="00937AC8"/>
    <w:rsid w:val="00945E06"/>
    <w:rsid w:val="00951B4C"/>
    <w:rsid w:val="009613F6"/>
    <w:rsid w:val="0096313F"/>
    <w:rsid w:val="0097028A"/>
    <w:rsid w:val="00971AAB"/>
    <w:rsid w:val="00973ACD"/>
    <w:rsid w:val="009826BB"/>
    <w:rsid w:val="00992FEE"/>
    <w:rsid w:val="009B0AEB"/>
    <w:rsid w:val="009B37CC"/>
    <w:rsid w:val="009B4984"/>
    <w:rsid w:val="009B5317"/>
    <w:rsid w:val="009B7235"/>
    <w:rsid w:val="009C319E"/>
    <w:rsid w:val="009D0630"/>
    <w:rsid w:val="009D32C9"/>
    <w:rsid w:val="009D6699"/>
    <w:rsid w:val="009E49B9"/>
    <w:rsid w:val="009F00F0"/>
    <w:rsid w:val="009F027D"/>
    <w:rsid w:val="00A02052"/>
    <w:rsid w:val="00A11125"/>
    <w:rsid w:val="00A11A03"/>
    <w:rsid w:val="00A11AA9"/>
    <w:rsid w:val="00A16A28"/>
    <w:rsid w:val="00A16B94"/>
    <w:rsid w:val="00A2080A"/>
    <w:rsid w:val="00A26DA4"/>
    <w:rsid w:val="00A30BB6"/>
    <w:rsid w:val="00A360F1"/>
    <w:rsid w:val="00A41C51"/>
    <w:rsid w:val="00A41CB1"/>
    <w:rsid w:val="00A51C55"/>
    <w:rsid w:val="00A55BE8"/>
    <w:rsid w:val="00A6374C"/>
    <w:rsid w:val="00A72502"/>
    <w:rsid w:val="00A74CDD"/>
    <w:rsid w:val="00A8064F"/>
    <w:rsid w:val="00A8253E"/>
    <w:rsid w:val="00A83886"/>
    <w:rsid w:val="00A952EB"/>
    <w:rsid w:val="00AA01C6"/>
    <w:rsid w:val="00AA10B2"/>
    <w:rsid w:val="00AB1156"/>
    <w:rsid w:val="00AB46DB"/>
    <w:rsid w:val="00B020E5"/>
    <w:rsid w:val="00B116C1"/>
    <w:rsid w:val="00B12BA8"/>
    <w:rsid w:val="00B12E8C"/>
    <w:rsid w:val="00B13F6D"/>
    <w:rsid w:val="00B15075"/>
    <w:rsid w:val="00B27D40"/>
    <w:rsid w:val="00B314A3"/>
    <w:rsid w:val="00B4567B"/>
    <w:rsid w:val="00B510C4"/>
    <w:rsid w:val="00B551C1"/>
    <w:rsid w:val="00B60A07"/>
    <w:rsid w:val="00B64B4A"/>
    <w:rsid w:val="00B70F11"/>
    <w:rsid w:val="00B76210"/>
    <w:rsid w:val="00B77CC6"/>
    <w:rsid w:val="00B82FAB"/>
    <w:rsid w:val="00B95133"/>
    <w:rsid w:val="00BA655D"/>
    <w:rsid w:val="00BC0868"/>
    <w:rsid w:val="00BC1DBD"/>
    <w:rsid w:val="00BC22C1"/>
    <w:rsid w:val="00BC273F"/>
    <w:rsid w:val="00BC33E1"/>
    <w:rsid w:val="00BC6419"/>
    <w:rsid w:val="00BD4F0C"/>
    <w:rsid w:val="00BE1741"/>
    <w:rsid w:val="00BE3A3B"/>
    <w:rsid w:val="00BE7E49"/>
    <w:rsid w:val="00BF3410"/>
    <w:rsid w:val="00BF48A7"/>
    <w:rsid w:val="00BF7B48"/>
    <w:rsid w:val="00C0273A"/>
    <w:rsid w:val="00C06971"/>
    <w:rsid w:val="00C13DDD"/>
    <w:rsid w:val="00C22BCB"/>
    <w:rsid w:val="00C25F6C"/>
    <w:rsid w:val="00C36729"/>
    <w:rsid w:val="00C44EA2"/>
    <w:rsid w:val="00C51177"/>
    <w:rsid w:val="00C51D7B"/>
    <w:rsid w:val="00C57C23"/>
    <w:rsid w:val="00C61655"/>
    <w:rsid w:val="00C61D1D"/>
    <w:rsid w:val="00C80795"/>
    <w:rsid w:val="00C8571E"/>
    <w:rsid w:val="00C912E0"/>
    <w:rsid w:val="00C93FCC"/>
    <w:rsid w:val="00C969C8"/>
    <w:rsid w:val="00C9706E"/>
    <w:rsid w:val="00CA0BAE"/>
    <w:rsid w:val="00CB1BC3"/>
    <w:rsid w:val="00CB2D36"/>
    <w:rsid w:val="00CC304D"/>
    <w:rsid w:val="00CC59D6"/>
    <w:rsid w:val="00CD24E0"/>
    <w:rsid w:val="00CD2945"/>
    <w:rsid w:val="00CE78A8"/>
    <w:rsid w:val="00CF3147"/>
    <w:rsid w:val="00CF47F1"/>
    <w:rsid w:val="00CF48CF"/>
    <w:rsid w:val="00D04EBF"/>
    <w:rsid w:val="00D10DC7"/>
    <w:rsid w:val="00D201DB"/>
    <w:rsid w:val="00D20590"/>
    <w:rsid w:val="00D33505"/>
    <w:rsid w:val="00D40360"/>
    <w:rsid w:val="00D40E02"/>
    <w:rsid w:val="00D43054"/>
    <w:rsid w:val="00D51B31"/>
    <w:rsid w:val="00D53540"/>
    <w:rsid w:val="00D56195"/>
    <w:rsid w:val="00D60129"/>
    <w:rsid w:val="00D7534D"/>
    <w:rsid w:val="00D75B3F"/>
    <w:rsid w:val="00D80AD1"/>
    <w:rsid w:val="00D94E93"/>
    <w:rsid w:val="00DA2A03"/>
    <w:rsid w:val="00DB2AFC"/>
    <w:rsid w:val="00DB3AB2"/>
    <w:rsid w:val="00DB544C"/>
    <w:rsid w:val="00DB5EA7"/>
    <w:rsid w:val="00DE1471"/>
    <w:rsid w:val="00DE3057"/>
    <w:rsid w:val="00DE47E5"/>
    <w:rsid w:val="00DF7806"/>
    <w:rsid w:val="00E02B65"/>
    <w:rsid w:val="00E03864"/>
    <w:rsid w:val="00E03CD5"/>
    <w:rsid w:val="00E1550E"/>
    <w:rsid w:val="00E33CED"/>
    <w:rsid w:val="00E37E72"/>
    <w:rsid w:val="00E40AAE"/>
    <w:rsid w:val="00E4736C"/>
    <w:rsid w:val="00E64743"/>
    <w:rsid w:val="00E65308"/>
    <w:rsid w:val="00E95A3C"/>
    <w:rsid w:val="00E95C6F"/>
    <w:rsid w:val="00EA46B3"/>
    <w:rsid w:val="00EA6460"/>
    <w:rsid w:val="00EA76EE"/>
    <w:rsid w:val="00EB310C"/>
    <w:rsid w:val="00EC59DE"/>
    <w:rsid w:val="00ED73D7"/>
    <w:rsid w:val="00EE57C0"/>
    <w:rsid w:val="00EF6C28"/>
    <w:rsid w:val="00EF6DA1"/>
    <w:rsid w:val="00F05216"/>
    <w:rsid w:val="00F052DC"/>
    <w:rsid w:val="00F06E62"/>
    <w:rsid w:val="00F06EB5"/>
    <w:rsid w:val="00F16050"/>
    <w:rsid w:val="00F17256"/>
    <w:rsid w:val="00F20E2D"/>
    <w:rsid w:val="00F23416"/>
    <w:rsid w:val="00F25FBB"/>
    <w:rsid w:val="00F35953"/>
    <w:rsid w:val="00F41938"/>
    <w:rsid w:val="00F46BA1"/>
    <w:rsid w:val="00F51891"/>
    <w:rsid w:val="00F54BF0"/>
    <w:rsid w:val="00F57EE9"/>
    <w:rsid w:val="00F606F6"/>
    <w:rsid w:val="00F63BC1"/>
    <w:rsid w:val="00F76E6D"/>
    <w:rsid w:val="00F76E9B"/>
    <w:rsid w:val="00F81D56"/>
    <w:rsid w:val="00F8416C"/>
    <w:rsid w:val="00F86C3C"/>
    <w:rsid w:val="00F97F14"/>
    <w:rsid w:val="00FA58DF"/>
    <w:rsid w:val="00FB1BFF"/>
    <w:rsid w:val="00FC3BAC"/>
    <w:rsid w:val="00FC70D6"/>
    <w:rsid w:val="00FD1FE7"/>
    <w:rsid w:val="00FD6397"/>
    <w:rsid w:val="00FD6BFF"/>
    <w:rsid w:val="00FE3119"/>
    <w:rsid w:val="00FE4A36"/>
    <w:rsid w:val="00FE4CC2"/>
    <w:rsid w:val="12F23EBA"/>
    <w:rsid w:val="184860EE"/>
    <w:rsid w:val="19E552A9"/>
    <w:rsid w:val="1CAC4E19"/>
    <w:rsid w:val="36036A7F"/>
    <w:rsid w:val="453D4452"/>
    <w:rsid w:val="47A21663"/>
    <w:rsid w:val="497C541E"/>
    <w:rsid w:val="537A4A16"/>
    <w:rsid w:val="5A5B5A12"/>
    <w:rsid w:val="617C2231"/>
    <w:rsid w:val="651E033E"/>
    <w:rsid w:val="719F28B7"/>
    <w:rsid w:val="73C82E25"/>
    <w:rsid w:val="743F170E"/>
    <w:rsid w:val="750951B1"/>
    <w:rsid w:val="77C1286B"/>
    <w:rsid w:val="79831580"/>
    <w:rsid w:val="7CFD7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BBB2E63"/>
  <w15:docId w15:val="{8ADFF780-3D81-4BFD-AD31-2A53066E4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NewRomanPS-BoldMT" w:eastAsiaTheme="minorHAnsi" w:hAnsi="TimesNewRomanPS-BoldMT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pPr>
      <w:spacing w:after="0" w:line="240" w:lineRule="auto"/>
    </w:pPr>
    <w:rPr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sz w:val="20"/>
      <w:szCs w:val="20"/>
    </w:rPr>
  </w:style>
  <w:style w:type="paragraph" w:customStyle="1" w:styleId="Revision1">
    <w:name w:val="Revision1"/>
    <w:hidden/>
    <w:uiPriority w:val="99"/>
    <w:semiHidden/>
    <w:qFormat/>
    <w:rPr>
      <w:color w:val="000000"/>
      <w:sz w:val="28"/>
      <w:szCs w:val="28"/>
    </w:r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CDE195D8-1B40-41DF-B897-3EC795FBCE8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3</Pages>
  <Words>421</Words>
  <Characters>2405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7T03:01:00Z</cp:lastPrinted>
  <dcterms:created xsi:type="dcterms:W3CDTF">2022-09-12T09:52:00Z</dcterms:created>
  <dcterms:modified xsi:type="dcterms:W3CDTF">2024-10-05T0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15</vt:lpwstr>
  </property>
  <property fmtid="{D5CDD505-2E9C-101B-9397-08002B2CF9AE}" pid="4" name="ICV">
    <vt:lpwstr>17F30825F5414FF7874A9E37854C30D7_13</vt:lpwstr>
  </property>
</Properties>
</file>